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3778"/>
        <w:gridCol w:w="3561"/>
        <w:gridCol w:w="3343"/>
      </w:tblGrid>
      <w:tr w:rsidR="00447AE0" w:rsidRPr="00831D09" w14:paraId="32CC5223" w14:textId="77777777" w:rsidTr="00C17AF0">
        <w:trPr>
          <w:trHeight w:val="682"/>
        </w:trPr>
        <w:tc>
          <w:tcPr>
            <w:tcW w:w="5000" w:type="pct"/>
            <w:gridSpan w:val="3"/>
          </w:tcPr>
          <w:p w14:paraId="1326CE85" w14:textId="77777777" w:rsidR="00447AE0" w:rsidRPr="006C4A7A" w:rsidRDefault="00447AE0" w:rsidP="007B08B0">
            <w:pPr>
              <w:jc w:val="lowKashida"/>
              <w:rPr>
                <w:rFonts w:cs="Simplified Arabic"/>
                <w:b/>
                <w:bCs/>
                <w:sz w:val="28"/>
                <w:szCs w:val="28"/>
                <w:rtl/>
                <w:lang w:bidi="ar-DZ"/>
              </w:rPr>
            </w:pP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متوسطـــة: </w:t>
            </w:r>
            <w:r w:rsidR="007B08B0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15 جانفي 1965 بالـــــــرباح      </w:t>
            </w:r>
            <w:r w:rsidR="00D61AB3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</w:t>
            </w: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السنة الدراسيـة: 201</w:t>
            </w:r>
            <w:r w:rsidR="007B08B0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6</w:t>
            </w: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/201</w:t>
            </w:r>
            <w:r w:rsidR="007B08B0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7</w:t>
            </w:r>
          </w:p>
          <w:p w14:paraId="52CD8DF8" w14:textId="77777777" w:rsidR="00447AE0" w:rsidRPr="00831D09" w:rsidRDefault="00447AE0" w:rsidP="007D238D">
            <w:pPr>
              <w:rPr>
                <w:rFonts w:cs="Simplified Arabic"/>
                <w:b/>
                <w:bCs/>
                <w:sz w:val="28"/>
                <w:szCs w:val="28"/>
                <w:rtl/>
                <w:lang w:bidi="ar-DZ"/>
              </w:rPr>
            </w:pP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المستـــوى: الثّا</w:t>
            </w:r>
            <w:r w:rsidR="007D238D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val="fr-FR" w:bidi="ar-DZ"/>
              </w:rPr>
              <w:t>لثة</w:t>
            </w: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متوســط .</w:t>
            </w:r>
            <w:proofErr w:type="gramEnd"/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</w:t>
            </w:r>
            <w:r w:rsidR="007D238D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</w:t>
            </w:r>
            <w:r w:rsidR="00DA5D57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المــــــــــــــــدة :</w:t>
            </w:r>
            <w:proofErr w:type="gramEnd"/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ساعتان</w:t>
            </w:r>
            <w:r w:rsidRPr="00831D09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</w:p>
        </w:tc>
      </w:tr>
      <w:tr w:rsidR="00447AE0" w:rsidRPr="00831D09" w14:paraId="0A54E696" w14:textId="77777777" w:rsidTr="00C17AF0">
        <w:trPr>
          <w:trHeight w:val="60"/>
        </w:trPr>
        <w:tc>
          <w:tcPr>
            <w:tcW w:w="5000" w:type="pct"/>
            <w:gridSpan w:val="3"/>
          </w:tcPr>
          <w:p w14:paraId="6377E9E5" w14:textId="77777777" w:rsidR="00447AE0" w:rsidRPr="00831D09" w:rsidRDefault="00447AE0" w:rsidP="00C17AF0">
            <w:pPr>
              <w:jc w:val="center"/>
              <w:rPr>
                <w:rFonts w:cs="PT Bold Mirror"/>
                <w:b/>
                <w:bCs/>
                <w:sz w:val="28"/>
                <w:szCs w:val="28"/>
                <w:rtl/>
                <w:lang w:bidi="ar-DZ"/>
              </w:rPr>
            </w:pPr>
            <w:r w:rsidRPr="00831D09">
              <w:rPr>
                <w:rFonts w:cs="PT Bold Mirror" w:hint="cs"/>
                <w:b/>
                <w:bCs/>
                <w:sz w:val="28"/>
                <w:szCs w:val="28"/>
                <w:rtl/>
                <w:lang w:bidi="ar-DZ"/>
              </w:rPr>
              <w:t>اختبار الفصل الأول في مادة الرياضيات</w:t>
            </w:r>
          </w:p>
        </w:tc>
      </w:tr>
      <w:tr w:rsidR="00447AE0" w:rsidRPr="00831D09" w14:paraId="6B4C1DAB" w14:textId="77777777" w:rsidTr="007B08B0">
        <w:trPr>
          <w:trHeight w:val="12912"/>
        </w:trPr>
        <w:tc>
          <w:tcPr>
            <w:tcW w:w="5000" w:type="pct"/>
            <w:gridSpan w:val="3"/>
          </w:tcPr>
          <w:p w14:paraId="761ECDA6" w14:textId="77777777" w:rsidR="00447AE0" w:rsidRPr="008B1C69" w:rsidRDefault="00447AE0" w:rsidP="00C17AF0">
            <w:pPr>
              <w:rPr>
                <w:rtl/>
                <w:lang w:val="fr-FR"/>
              </w:rPr>
            </w:pPr>
          </w:p>
          <w:p w14:paraId="16C44C3F" w14:textId="77777777" w:rsidR="007B08B0" w:rsidRPr="006C4A7A" w:rsidRDefault="007B08B0" w:rsidP="006C4A7A">
            <w:pPr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 الأول: (</w:t>
            </w:r>
            <w:r w:rsidR="004B5EB5"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4</w:t>
            </w:r>
            <w:r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نقاط)</w:t>
            </w:r>
          </w:p>
          <w:p w14:paraId="03ADD8F1" w14:textId="77777777" w:rsidR="007B08B0" w:rsidRPr="008B1C69" w:rsidRDefault="007B08B0" w:rsidP="006C4A7A">
            <w:pPr>
              <w:rPr>
                <w:sz w:val="32"/>
                <w:szCs w:val="32"/>
                <w:rtl/>
                <w:lang w:val="fr-FR"/>
              </w:rPr>
            </w:pP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</w:p>
          <w:p w14:paraId="3F68570A" w14:textId="77777777" w:rsidR="007B08B0" w:rsidRPr="008B1C69" w:rsidRDefault="007B08B0" w:rsidP="006C4A7A">
            <w:pPr>
              <w:jc w:val="right"/>
              <w:rPr>
                <w:sz w:val="32"/>
                <w:szCs w:val="32"/>
                <w:rtl/>
                <w:lang w:val="fr-FR"/>
              </w:rPr>
            </w:pPr>
            <w:r w:rsidRPr="008B1C69">
              <w:rPr>
                <w:rFonts w:hint="cs"/>
                <w:sz w:val="32"/>
                <w:szCs w:val="32"/>
                <w:rtl/>
                <w:lang w:val="fr-FR"/>
              </w:rPr>
              <w:t xml:space="preserve">ليكن </w:t>
            </w:r>
            <w:r w:rsidRPr="008B1C69">
              <w:rPr>
                <w:sz w:val="32"/>
                <w:szCs w:val="32"/>
                <w:lang w:val="fr-FR"/>
              </w:rPr>
              <w:t>A</w:t>
            </w:r>
            <w:proofErr w:type="gramStart"/>
            <w:r w:rsidR="008B1C69" w:rsidRPr="008B1C69">
              <w:rPr>
                <w:sz w:val="32"/>
                <w:szCs w:val="32"/>
                <w:lang w:val="fr-FR"/>
              </w:rPr>
              <w:t>,</w:t>
            </w:r>
            <w:r w:rsidRPr="008B1C69">
              <w:rPr>
                <w:sz w:val="32"/>
                <w:szCs w:val="32"/>
                <w:lang w:val="fr-FR"/>
              </w:rPr>
              <w:t xml:space="preserve">  B</w:t>
            </w:r>
            <w:proofErr w:type="gramEnd"/>
            <w:r w:rsidRPr="008B1C69">
              <w:rPr>
                <w:sz w:val="32"/>
                <w:szCs w:val="32"/>
                <w:lang w:val="fr-FR"/>
              </w:rPr>
              <w:t xml:space="preserve"> </w:t>
            </w:r>
            <w:r w:rsidRPr="008B1C69">
              <w:rPr>
                <w:rFonts w:hint="cs"/>
                <w:sz w:val="32"/>
                <w:szCs w:val="32"/>
                <w:rtl/>
                <w:lang w:val="fr-FR"/>
              </w:rPr>
              <w:t xml:space="preserve"> عددان نسبيان حيث :                 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A=(-8)×</m:t>
              </m:r>
              <m:d>
                <m:d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5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+0,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×(-5)</m:t>
              </m:r>
            </m:oMath>
          </w:p>
          <w:p w14:paraId="20DFEB08" w14:textId="77777777" w:rsidR="007B08B0" w:rsidRPr="008B1C69" w:rsidRDefault="007B08B0" w:rsidP="006C4A7A">
            <w:pPr>
              <w:rPr>
                <w:sz w:val="32"/>
                <w:szCs w:val="32"/>
                <w:lang w:val="fr-FR"/>
              </w:rPr>
            </w:pPr>
            <w:r w:rsidRPr="008B1C69">
              <w:rPr>
                <w:rFonts w:hint="cs"/>
                <w:sz w:val="32"/>
                <w:szCs w:val="32"/>
                <w:rtl/>
                <w:lang w:val="fr-FR"/>
              </w:rPr>
              <w:t xml:space="preserve">                                    </w:t>
            </w:r>
          </w:p>
          <w:p w14:paraId="494867EC" w14:textId="77777777" w:rsidR="007B08B0" w:rsidRPr="006C4A7A" w:rsidRDefault="006C4A7A" w:rsidP="006C4A7A">
            <w:pPr>
              <w:jc w:val="right"/>
              <w:rPr>
                <w:sz w:val="32"/>
                <w:szCs w:val="32"/>
                <w:rtl/>
                <w:lang w:val="fr-FR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B=</m:t>
              </m:r>
              <m:d>
                <m:d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+1,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1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×(-0.25)×(+4)</m:t>
              </m:r>
            </m:oMath>
            <w:r w:rsidR="007B08B0"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</w:p>
          <w:p w14:paraId="79C7B6A7" w14:textId="77777777" w:rsidR="007B08B0" w:rsidRPr="006C4A7A" w:rsidRDefault="007B08B0" w:rsidP="006C4A7A">
            <w:pPr>
              <w:rPr>
                <w:sz w:val="32"/>
                <w:szCs w:val="32"/>
                <w:rtl/>
                <w:lang w:val="fr-FR" w:bidi="ar-DZ"/>
              </w:rPr>
            </w:pPr>
            <w:r w:rsidRPr="00E2289F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- 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أحسـب كل </w:t>
            </w:r>
            <w:proofErr w:type="gramStart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من  :</w:t>
            </w:r>
            <w:proofErr w:type="gramEnd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Pr="006C4A7A">
              <w:rPr>
                <w:sz w:val="32"/>
                <w:szCs w:val="32"/>
                <w:lang w:val="fr-FR"/>
              </w:rPr>
              <w:object w:dxaOrig="240" w:dyaOrig="260" w14:anchorId="18A37D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9.5pt" o:ole="">
                  <v:imagedata r:id="rId8" o:title=""/>
                </v:shape>
                <o:OLEObject Type="Embed" ProgID="Equation.3" ShapeID="_x0000_i1025" DrawAspect="Content" ObjectID="_1614855268" r:id="rId9"/>
              </w:objec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  <w:r w:rsidRPr="006C4A7A">
              <w:rPr>
                <w:sz w:val="32"/>
                <w:szCs w:val="32"/>
                <w:lang w:val="fr-FR"/>
              </w:rPr>
              <w:t>,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 </w:t>
            </w:r>
            <w:r w:rsidRPr="006C4A7A">
              <w:rPr>
                <w:sz w:val="32"/>
                <w:szCs w:val="32"/>
                <w:lang w:val="fr-FR"/>
              </w:rPr>
              <w:object w:dxaOrig="240" w:dyaOrig="260" w14:anchorId="5308DAEA">
                <v:shape id="_x0000_i1026" type="#_x0000_t75" style="width:15pt;height:16.5pt" o:ole="">
                  <v:imagedata r:id="rId10" o:title=""/>
                </v:shape>
                <o:OLEObject Type="Embed" ProgID="Equation.3" ShapeID="_x0000_i1026" DrawAspect="Content" ObjectID="_1614855269" r:id="rId11"/>
              </w:objec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Pr="006C4A7A">
              <w:rPr>
                <w:sz w:val="32"/>
                <w:szCs w:val="32"/>
                <w:lang w:val="fr-FR"/>
              </w:rPr>
              <w:t>,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  <w:r w:rsidRPr="006C4A7A">
              <w:rPr>
                <w:sz w:val="32"/>
                <w:szCs w:val="32"/>
                <w:lang w:val="fr-FR"/>
              </w:rPr>
              <w:object w:dxaOrig="700" w:dyaOrig="360" w14:anchorId="15C3149C">
                <v:shape id="_x0000_i1027" type="#_x0000_t75" style="width:36pt;height:18.75pt" o:ole="">
                  <v:imagedata r:id="rId12" o:title=""/>
                </v:shape>
                <o:OLEObject Type="Embed" ProgID="Equation.DSMT4" ShapeID="_x0000_i1027" DrawAspect="Content" ObjectID="_1614855270" r:id="rId13"/>
              </w:objec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  <w:r w:rsidRPr="006C4A7A">
              <w:rPr>
                <w:sz w:val="32"/>
                <w:szCs w:val="32"/>
                <w:lang w:val="fr-FR"/>
              </w:rPr>
              <w:t>,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 </w:t>
            </w:r>
            <w:r w:rsidRPr="006C4A7A">
              <w:rPr>
                <w:sz w:val="32"/>
                <w:szCs w:val="32"/>
                <w:lang w:val="fr-FR"/>
              </w:rPr>
              <w:object w:dxaOrig="660" w:dyaOrig="320" w14:anchorId="77FA50BA">
                <v:shape id="_x0000_i1028" type="#_x0000_t75" style="width:37.5pt;height:18.75pt" o:ole="">
                  <v:imagedata r:id="rId14" o:title=""/>
                </v:shape>
                <o:OLEObject Type="Embed" ProgID="Equation.3" ShapeID="_x0000_i1028" DrawAspect="Content" ObjectID="_1614855271" r:id="rId15"/>
              </w:object>
            </w:r>
            <w:r w:rsidRPr="006C4A7A">
              <w:rPr>
                <w:sz w:val="32"/>
                <w:szCs w:val="32"/>
                <w:rtl/>
                <w:lang w:val="fr-FR"/>
              </w:rPr>
              <w:tab/>
            </w:r>
            <w:r w:rsidRPr="006C4A7A">
              <w:rPr>
                <w:sz w:val="32"/>
                <w:szCs w:val="32"/>
                <w:lang w:val="fr-FR"/>
              </w:rPr>
              <w:t xml:space="preserve"> </w:t>
            </w:r>
          </w:p>
          <w:p w14:paraId="7DB71069" w14:textId="77777777" w:rsidR="007B08B0" w:rsidRPr="006C4A7A" w:rsidRDefault="007B08B0" w:rsidP="006C4A7A">
            <w:pPr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2</w:t>
            </w:r>
            <w:proofErr w:type="gramStart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-  أحسب</w:t>
            </w:r>
            <w:proofErr w:type="gramEnd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قيمة مقربة إلى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00</m:t>
                  </m:r>
                </m:den>
              </m:f>
            </m:oMath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بالنقصان للعدد 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B</m:t>
                  </m:r>
                </m:den>
              </m:f>
            </m:oMath>
          </w:p>
          <w:p w14:paraId="72FD9423" w14:textId="77777777" w:rsidR="007B08B0" w:rsidRPr="006C4A7A" w:rsidRDefault="007B08B0" w:rsidP="007B08B0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6C4A7A"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 </w:t>
            </w:r>
            <w:proofErr w:type="gramStart"/>
            <w:r w:rsidRPr="006C4A7A"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  <w:t>الثاني :</w:t>
            </w:r>
            <w:proofErr w:type="gramEnd"/>
            <w:r w:rsidRPr="006C4A7A"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 </w:t>
            </w:r>
            <w:r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(4نقاط)</w:t>
            </w:r>
          </w:p>
          <w:p w14:paraId="0528F6A2" w14:textId="77777777" w:rsidR="007B08B0" w:rsidRPr="006C4A7A" w:rsidRDefault="007B08B0" w:rsidP="007B08B0">
            <w:pPr>
              <w:spacing w:line="276" w:lineRule="auto"/>
              <w:rPr>
                <w:sz w:val="32"/>
                <w:szCs w:val="32"/>
                <w:lang w:val="fr-FR"/>
              </w:rPr>
            </w:pP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1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- </w:t>
            </w:r>
            <w:proofErr w:type="gramStart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أحسب  </w:t>
            </w:r>
            <w:r w:rsidRPr="006C4A7A">
              <w:rPr>
                <w:sz w:val="32"/>
                <w:szCs w:val="32"/>
                <w:lang w:val="fr-FR"/>
              </w:rPr>
              <w:t>C</w:t>
            </w:r>
            <w:proofErr w:type="gramEnd"/>
            <w:r w:rsidRPr="006C4A7A">
              <w:rPr>
                <w:sz w:val="32"/>
                <w:szCs w:val="32"/>
                <w:lang w:val="fr-FR"/>
              </w:rPr>
              <w:t xml:space="preserve"> ,B ,A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,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 xml:space="preserve"> D</m:t>
              </m:r>
            </m:oMath>
          </w:p>
          <w:p w14:paraId="0F8A5855" w14:textId="77777777" w:rsidR="00A2742E" w:rsidRPr="008B1C69" w:rsidRDefault="007B08B0" w:rsidP="00A96CCD">
            <w:pPr>
              <w:tabs>
                <w:tab w:val="left" w:pos="625"/>
                <w:tab w:val="right" w:pos="10772"/>
              </w:tabs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D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22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3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7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2</m:t>
                  </m:r>
                </m:den>
              </m:f>
            </m:oMath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</w:t>
            </w:r>
            <w:r w:rsidRPr="008B1C69">
              <w:rPr>
                <w:b/>
                <w:bCs/>
                <w:sz w:val="32"/>
                <w:szCs w:val="32"/>
                <w:lang w:val="fr-FR"/>
              </w:rPr>
              <w:t>;</w:t>
            </w: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C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8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2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6</m:t>
                  </m:r>
                </m:den>
              </m:f>
            </m:oMath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</w:t>
            </w:r>
            <w:r w:rsidRPr="008B1C69">
              <w:rPr>
                <w:b/>
                <w:bCs/>
                <w:sz w:val="32"/>
                <w:szCs w:val="32"/>
                <w:lang w:val="fr-FR"/>
              </w:rPr>
              <w:t>;</w:t>
            </w: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2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5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7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5</m:t>
                  </m:r>
                </m:den>
              </m:f>
            </m:oMath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</w:t>
            </w:r>
            <w:r w:rsidRPr="008B1C69">
              <w:rPr>
                <w:b/>
                <w:bCs/>
                <w:sz w:val="32"/>
                <w:szCs w:val="32"/>
                <w:lang w:val="fr-FR"/>
              </w:rPr>
              <w:t>;</w:t>
            </w: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7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÷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4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3</m:t>
                  </m:r>
                </m:den>
              </m:f>
            </m:oMath>
            <w:r w:rsidRPr="008B1C69">
              <w:rPr>
                <w:b/>
                <w:bCs/>
                <w:sz w:val="32"/>
                <w:szCs w:val="32"/>
                <w:lang w:val="fr-FR"/>
              </w:rPr>
              <w:t xml:space="preserve">  </w:t>
            </w:r>
          </w:p>
          <w:p w14:paraId="496B6030" w14:textId="77777777" w:rsidR="007B08B0" w:rsidRPr="008B1C69" w:rsidRDefault="007B08B0" w:rsidP="006C4A7A">
            <w:pPr>
              <w:tabs>
                <w:tab w:val="left" w:pos="625"/>
                <w:tab w:val="right" w:pos="10772"/>
              </w:tabs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8B1C69">
              <w:rPr>
                <w:b/>
                <w:bCs/>
                <w:sz w:val="32"/>
                <w:szCs w:val="32"/>
                <w:rtl/>
                <w:lang w:val="fr-FR"/>
              </w:rPr>
              <w:t xml:space="preserve">التمرين </w:t>
            </w:r>
            <w:proofErr w:type="gramStart"/>
            <w:r w:rsidRPr="008B1C69">
              <w:rPr>
                <w:b/>
                <w:bCs/>
                <w:sz w:val="32"/>
                <w:szCs w:val="32"/>
                <w:rtl/>
                <w:lang w:val="fr-FR"/>
              </w:rPr>
              <w:t>الثالث</w:t>
            </w:r>
            <w:r>
              <w:rPr>
                <w:b/>
                <w:bCs/>
                <w:sz w:val="32"/>
                <w:szCs w:val="32"/>
                <w:rtl/>
                <w:lang w:val="fr-FR"/>
              </w:rPr>
              <w:t xml:space="preserve"> :</w:t>
            </w:r>
            <w:proofErr w:type="gramEnd"/>
            <w:r>
              <w:rPr>
                <w:b/>
                <w:bCs/>
                <w:sz w:val="32"/>
                <w:szCs w:val="32"/>
                <w:rtl/>
                <w:lang w:val="fr-FR"/>
              </w:rPr>
              <w:t xml:space="preserve"> ( 0</w:t>
            </w:r>
            <w:r w:rsidR="004B5EB5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4</w:t>
            </w:r>
            <w:r>
              <w:rPr>
                <w:b/>
                <w:bCs/>
                <w:sz w:val="32"/>
                <w:szCs w:val="32"/>
                <w:rtl/>
                <w:lang w:val="fr-FR"/>
              </w:rPr>
              <w:t xml:space="preserve"> نقاط )</w:t>
            </w:r>
          </w:p>
          <w:p w14:paraId="3755EAD4" w14:textId="77777777" w:rsidR="00A2742E" w:rsidRPr="008B1C69" w:rsidRDefault="00A2742E" w:rsidP="006C4A7A">
            <w:pPr>
              <w:tabs>
                <w:tab w:val="left" w:pos="625"/>
                <w:tab w:val="right" w:pos="10772"/>
              </w:tabs>
              <w:rPr>
                <w:b/>
                <w:bCs/>
                <w:sz w:val="32"/>
                <w:szCs w:val="32"/>
                <w:rtl/>
                <w:lang w:val="fr-FR"/>
              </w:rPr>
            </w:pPr>
          </w:p>
          <w:p w14:paraId="761E953D" w14:textId="77777777" w:rsidR="00A2742E" w:rsidRPr="006C4A7A" w:rsidRDefault="00A2742E" w:rsidP="006C4A7A">
            <w:pPr>
              <w:tabs>
                <w:tab w:val="num" w:pos="528"/>
              </w:tabs>
              <w:ind w:left="165"/>
              <w:rPr>
                <w:sz w:val="32"/>
                <w:szCs w:val="32"/>
                <w:rtl/>
                <w:lang w:val="fr-FR"/>
              </w:rPr>
            </w:pPr>
            <w:r w:rsidRPr="00A2742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</w:t>
            </w:r>
            <w:r w:rsidRPr="006C4A7A">
              <w:rPr>
                <w:sz w:val="32"/>
                <w:szCs w:val="32"/>
                <w:lang w:val="fr-FR"/>
              </w:rPr>
              <w:t>ABC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مثلث قائم في </w:t>
            </w:r>
            <w:proofErr w:type="gramStart"/>
            <w:r w:rsidRPr="006C4A7A">
              <w:rPr>
                <w:sz w:val="32"/>
                <w:szCs w:val="32"/>
                <w:lang w:val="fr-FR"/>
              </w:rPr>
              <w:t xml:space="preserve">A 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منصف</w:t>
            </w:r>
            <w:proofErr w:type="gramEnd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الزاوية </w:t>
            </w:r>
            <w:r w:rsidRPr="006C4A7A">
              <w:rPr>
                <w:sz w:val="32"/>
                <w:szCs w:val="32"/>
                <w:lang w:val="fr-FR"/>
              </w:rPr>
              <w:object w:dxaOrig="560" w:dyaOrig="340" w14:anchorId="58F7E847">
                <v:shape id="_x0000_i1029" type="#_x0000_t75" style="width:27.75pt;height:16.5pt" o:ole="">
                  <v:imagedata r:id="rId16" o:title=""/>
                </v:shape>
                <o:OLEObject Type="Embed" ProgID="Equation.3" ShapeID="_x0000_i1029" DrawAspect="Content" ObjectID="_1614855272" r:id="rId17"/>
              </w:objec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يقطع [</w:t>
            </w:r>
            <w:r w:rsidRPr="006C4A7A">
              <w:rPr>
                <w:sz w:val="32"/>
                <w:szCs w:val="32"/>
                <w:lang w:val="fr-FR"/>
              </w:rPr>
              <w:t>AC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]</w:t>
            </w:r>
            <w:r w:rsidRPr="006C4A7A">
              <w:rPr>
                <w:sz w:val="32"/>
                <w:szCs w:val="32"/>
                <w:lang w:val="fr-FR"/>
              </w:rPr>
              <w:t xml:space="preserve"> 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في النقطة </w:t>
            </w:r>
            <w:r w:rsidRPr="006C4A7A">
              <w:rPr>
                <w:sz w:val="32"/>
                <w:szCs w:val="32"/>
                <w:lang w:val="fr-FR"/>
              </w:rPr>
              <w:t>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</w:p>
          <w:p w14:paraId="0E503748" w14:textId="77777777" w:rsidR="00A2742E" w:rsidRPr="006C4A7A" w:rsidRDefault="00A2742E" w:rsidP="006C4A7A">
            <w:pPr>
              <w:tabs>
                <w:tab w:val="num" w:pos="528"/>
              </w:tabs>
              <w:spacing w:line="360" w:lineRule="auto"/>
              <w:ind w:left="165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النقطة </w:t>
            </w:r>
            <w:r w:rsidRPr="006C4A7A">
              <w:rPr>
                <w:sz w:val="32"/>
                <w:szCs w:val="32"/>
                <w:lang w:val="fr-FR"/>
              </w:rPr>
              <w:t>N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هي المسقط العمودي للنقطة </w:t>
            </w:r>
            <w:r w:rsidRPr="006C4A7A">
              <w:rPr>
                <w:sz w:val="32"/>
                <w:szCs w:val="32"/>
                <w:lang w:val="fr-FR"/>
              </w:rPr>
              <w:t>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على (</w:t>
            </w:r>
            <w:r w:rsidRPr="006C4A7A">
              <w:rPr>
                <w:sz w:val="32"/>
                <w:szCs w:val="32"/>
                <w:lang w:val="fr-FR"/>
              </w:rPr>
              <w:t>BC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) </w:t>
            </w:r>
          </w:p>
          <w:p w14:paraId="36656AD9" w14:textId="77777777" w:rsidR="00A2742E" w:rsidRPr="006C4A7A" w:rsidRDefault="00A2742E" w:rsidP="006C4A7A">
            <w:pPr>
              <w:tabs>
                <w:tab w:val="num" w:pos="528"/>
              </w:tabs>
              <w:spacing w:line="360" w:lineRule="auto"/>
              <w:ind w:left="165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1 / أرسم الشكل بدقة </w:t>
            </w:r>
          </w:p>
          <w:p w14:paraId="6BC0C851" w14:textId="77777777" w:rsidR="00A2742E" w:rsidRPr="006C4A7A" w:rsidRDefault="00A2742E" w:rsidP="006C4A7A">
            <w:pPr>
              <w:tabs>
                <w:tab w:val="num" w:pos="528"/>
              </w:tabs>
              <w:spacing w:line="360" w:lineRule="auto"/>
              <w:ind w:left="165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2/ برهن أن المثلثين </w:t>
            </w:r>
            <w:r w:rsidRPr="006C4A7A">
              <w:rPr>
                <w:sz w:val="32"/>
                <w:szCs w:val="32"/>
                <w:lang w:val="fr-FR"/>
              </w:rPr>
              <w:t>AB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و </w:t>
            </w:r>
            <w:r w:rsidRPr="006C4A7A">
              <w:rPr>
                <w:sz w:val="32"/>
                <w:szCs w:val="32"/>
                <w:lang w:val="fr-FR"/>
              </w:rPr>
              <w:t>NB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proofErr w:type="spellStart"/>
            <w:proofErr w:type="gramStart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متقايسان</w:t>
            </w:r>
            <w:proofErr w:type="spellEnd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؟</w:t>
            </w:r>
            <w:proofErr w:type="gramEnd"/>
          </w:p>
          <w:p w14:paraId="5DD1C230" w14:textId="77777777" w:rsidR="00A2742E" w:rsidRPr="006C4A7A" w:rsidRDefault="00A2742E" w:rsidP="006C4A7A">
            <w:pPr>
              <w:tabs>
                <w:tab w:val="num" w:pos="528"/>
              </w:tabs>
              <w:ind w:left="165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3</w:t>
            </w:r>
            <w:proofErr w:type="gramStart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/  برهن</w:t>
            </w:r>
            <w:proofErr w:type="gramEnd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أن (</w:t>
            </w:r>
            <w:r w:rsidRPr="006C4A7A">
              <w:rPr>
                <w:sz w:val="32"/>
                <w:szCs w:val="32"/>
                <w:lang w:val="fr-FR"/>
              </w:rPr>
              <w:t>B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) محور القطعة [</w:t>
            </w:r>
            <w:r w:rsidRPr="006C4A7A">
              <w:rPr>
                <w:sz w:val="32"/>
                <w:szCs w:val="32"/>
                <w:lang w:val="fr-FR"/>
              </w:rPr>
              <w:t>AN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] </w:t>
            </w:r>
          </w:p>
          <w:p w14:paraId="53138187" w14:textId="77777777" w:rsidR="00A2742E" w:rsidRPr="008B1C69" w:rsidRDefault="00A2742E" w:rsidP="006C4A7A">
            <w:pPr>
              <w:jc w:val="lowKashida"/>
              <w:rPr>
                <w:b/>
                <w:bCs/>
                <w:sz w:val="32"/>
                <w:szCs w:val="32"/>
                <w:rtl/>
                <w:lang w:val="fr-FR"/>
              </w:rPr>
            </w:pPr>
          </w:p>
          <w:p w14:paraId="2E5D0CEF" w14:textId="77777777" w:rsidR="007B08B0" w:rsidRDefault="007B08B0" w:rsidP="006C4A7A">
            <w:pPr>
              <w:jc w:val="lowKashida"/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وضعية </w:t>
            </w:r>
            <w:proofErr w:type="spellStart"/>
            <w:proofErr w:type="gramStart"/>
            <w:r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ادماجية</w:t>
            </w:r>
            <w:proofErr w:type="spellEnd"/>
            <w:r w:rsidRPr="006C4A7A"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  <w:t>( 0</w:t>
            </w:r>
            <w:r w:rsidR="004B5EB5"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8</w:t>
            </w:r>
            <w:proofErr w:type="gramEnd"/>
            <w:r w:rsidRPr="006C4A7A"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 نقاط )</w:t>
            </w:r>
          </w:p>
          <w:p w14:paraId="42C5EE16" w14:textId="77777777" w:rsidR="006C4A7A" w:rsidRPr="006C4A7A" w:rsidRDefault="006C4A7A" w:rsidP="006C4A7A">
            <w:pPr>
              <w:jc w:val="lowKashida"/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</w:pPr>
          </w:p>
          <w:p w14:paraId="3E4BA3D9" w14:textId="77777777" w:rsidR="007B08B0" w:rsidRPr="006C4A7A" w:rsidRDefault="007B08B0" w:rsidP="006C4A7A">
            <w:pPr>
              <w:jc w:val="lowKashida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يملك أخوان قطعة أرض شكلها مثلث </w:t>
            </w:r>
            <w:r w:rsidRPr="006C4A7A">
              <w:rPr>
                <w:sz w:val="32"/>
                <w:szCs w:val="32"/>
                <w:lang w:val="fr-FR"/>
              </w:rPr>
              <w:t>ABC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قائم في </w:t>
            </w:r>
            <w:r w:rsidRPr="006C4A7A">
              <w:rPr>
                <w:sz w:val="32"/>
                <w:szCs w:val="32"/>
                <w:lang w:val="fr-FR"/>
              </w:rPr>
              <w:t>B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محيطه </w:t>
            </w:r>
            <w:r w:rsidRPr="006C4A7A">
              <w:rPr>
                <w:sz w:val="32"/>
                <w:szCs w:val="32"/>
                <w:lang w:val="fr-FR"/>
              </w:rPr>
              <w:t>48 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و طولا ضلعيه </w:t>
            </w:r>
            <w:r w:rsidRPr="006C4A7A">
              <w:rPr>
                <w:sz w:val="32"/>
                <w:szCs w:val="32"/>
                <w:lang w:val="fr-FR"/>
              </w:rPr>
              <w:t>AC=20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و</w:t>
            </w:r>
            <w:r w:rsidRPr="006C4A7A">
              <w:rPr>
                <w:sz w:val="32"/>
                <w:szCs w:val="32"/>
                <w:lang w:val="fr-FR"/>
              </w:rPr>
              <w:t xml:space="preserve"> BC=16</w:t>
            </w:r>
            <w:proofErr w:type="gramStart"/>
            <w:r w:rsidRPr="006C4A7A">
              <w:rPr>
                <w:sz w:val="32"/>
                <w:szCs w:val="32"/>
                <w:lang w:val="fr-FR"/>
              </w:rPr>
              <w:t xml:space="preserve">m 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.</w:t>
            </w:r>
            <w:proofErr w:type="gramEnd"/>
          </w:p>
          <w:p w14:paraId="76D99E36" w14:textId="77777777" w:rsidR="007B08B0" w:rsidRPr="006C4A7A" w:rsidRDefault="007B08B0" w:rsidP="007B08B0">
            <w:pPr>
              <w:jc w:val="both"/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الجزء 1</w:t>
            </w:r>
            <w:r w:rsidR="006C4A7A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:</w:t>
            </w:r>
          </w:p>
          <w:p w14:paraId="15976A6A" w14:textId="77777777" w:rsidR="007B08B0" w:rsidRPr="006C4A7A" w:rsidRDefault="007B08B0" w:rsidP="006C4A7A">
            <w:pPr>
              <w:ind w:left="512"/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1)ما هو طول </w:t>
            </w:r>
            <w:proofErr w:type="gramStart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الضلع </w:t>
            </w:r>
            <w:r w:rsidRPr="006C4A7A">
              <w:rPr>
                <w:sz w:val="32"/>
                <w:szCs w:val="32"/>
                <w:lang w:val="fr-FR"/>
              </w:rPr>
              <w:t xml:space="preserve"> [</w:t>
            </w:r>
            <w:proofErr w:type="gramEnd"/>
            <w:r w:rsidRPr="006C4A7A">
              <w:rPr>
                <w:sz w:val="32"/>
                <w:szCs w:val="32"/>
                <w:lang w:val="fr-FR"/>
              </w:rPr>
              <w:t>AB]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بوحدة </w:t>
            </w:r>
            <w:r w:rsidRPr="006C4A7A">
              <w:rPr>
                <w:sz w:val="32"/>
                <w:szCs w:val="32"/>
                <w:lang w:val="fr-FR"/>
              </w:rPr>
              <w:t>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Pr="006C4A7A">
              <w:rPr>
                <w:sz w:val="32"/>
                <w:szCs w:val="32"/>
                <w:rtl/>
                <w:lang w:val="fr-FR"/>
              </w:rPr>
              <w:t>؟</w:t>
            </w:r>
          </w:p>
          <w:p w14:paraId="6CDA3474" w14:textId="77777777" w:rsidR="007B08B0" w:rsidRPr="006C4A7A" w:rsidRDefault="007B08B0" w:rsidP="007B08B0">
            <w:pPr>
              <w:jc w:val="both"/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الجزء</w:t>
            </w:r>
            <w:proofErr w:type="gramStart"/>
            <w:r w:rsidRPr="006C4A7A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2</w:t>
            </w:r>
            <w:r w:rsidR="006C4A7A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:</w:t>
            </w:r>
            <w:proofErr w:type="gramEnd"/>
          </w:p>
          <w:p w14:paraId="0A1B3F14" w14:textId="77777777" w:rsidR="007B08B0" w:rsidRPr="006C4A7A" w:rsidRDefault="007B08B0" w:rsidP="007B08B0">
            <w:pPr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أراد ه</w:t>
            </w:r>
            <w:r w:rsidRPr="006C4A7A">
              <w:rPr>
                <w:sz w:val="32"/>
                <w:szCs w:val="32"/>
                <w:rtl/>
                <w:lang w:val="fr-FR"/>
              </w:rPr>
              <w:t>ذ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ان </w:t>
            </w:r>
            <w:proofErr w:type="spellStart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الأخوان</w:t>
            </w:r>
            <w:proofErr w:type="spellEnd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proofErr w:type="gramStart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تقسيم  هده</w:t>
            </w:r>
            <w:proofErr w:type="gramEnd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القطعة بالتساوي  بينهما .</w:t>
            </w:r>
          </w:p>
          <w:p w14:paraId="524F9C56" w14:textId="77777777" w:rsidR="007B08B0" w:rsidRPr="006C4A7A" w:rsidRDefault="007B08B0" w:rsidP="007B08B0">
            <w:pPr>
              <w:ind w:left="512"/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2) ما هو نصيب كل منهما (المساحة</w:t>
            </w:r>
            <w:proofErr w:type="gramStart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)</w:t>
            </w:r>
            <w:r w:rsidRPr="006C4A7A">
              <w:rPr>
                <w:sz w:val="32"/>
                <w:szCs w:val="32"/>
                <w:rtl/>
                <w:lang w:val="fr-FR"/>
              </w:rPr>
              <w:t xml:space="preserve"> ؟</w:t>
            </w:r>
            <w:proofErr w:type="gramEnd"/>
          </w:p>
          <w:p w14:paraId="532D6050" w14:textId="77777777" w:rsidR="007B08B0" w:rsidRPr="006C4A7A" w:rsidRDefault="007B08B0" w:rsidP="007B08B0">
            <w:pPr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نقبل أن نصيب </w:t>
            </w:r>
            <w:r w:rsidRPr="006C4A7A">
              <w:rPr>
                <w:sz w:val="32"/>
                <w:szCs w:val="32"/>
                <w:rtl/>
                <w:lang w:val="fr-FR"/>
              </w:rPr>
              <w:t>أ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حدهما ه</w:t>
            </w:r>
            <w:r w:rsidRPr="006C4A7A">
              <w:rPr>
                <w:rFonts w:hint="eastAsia"/>
                <w:sz w:val="32"/>
                <w:szCs w:val="32"/>
                <w:rtl/>
                <w:lang w:val="fr-FR"/>
              </w:rPr>
              <w:t>و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القطعة الممثلة </w:t>
            </w:r>
            <w:proofErr w:type="gramStart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بالمثلث </w:t>
            </w:r>
            <w:r w:rsidRPr="006C4A7A">
              <w:rPr>
                <w:sz w:val="32"/>
                <w:szCs w:val="32"/>
                <w:lang w:val="fr-FR"/>
              </w:rPr>
              <w:t xml:space="preserve"> BOC</w:t>
            </w:r>
            <w:proofErr w:type="gramEnd"/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حيث </w:t>
            </w:r>
            <w:r w:rsidRPr="006C4A7A">
              <w:rPr>
                <w:sz w:val="32"/>
                <w:szCs w:val="32"/>
                <w:lang w:val="fr-FR"/>
              </w:rPr>
              <w:t>O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منتصف </w:t>
            </w:r>
            <w:r w:rsidRPr="006C4A7A">
              <w:rPr>
                <w:sz w:val="32"/>
                <w:szCs w:val="32"/>
                <w:lang w:val="fr-FR"/>
              </w:rPr>
              <w:t>[AC]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.</w:t>
            </w:r>
          </w:p>
          <w:p w14:paraId="0ED4CB6F" w14:textId="77777777" w:rsidR="007B08B0" w:rsidRPr="006C4A7A" w:rsidRDefault="007B08B0" w:rsidP="007B08B0">
            <w:pPr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-أراد ه</w:t>
            </w:r>
            <w:r w:rsidRPr="006C4A7A">
              <w:rPr>
                <w:sz w:val="32"/>
                <w:szCs w:val="32"/>
                <w:rtl/>
                <w:lang w:val="fr-FR"/>
              </w:rPr>
              <w:t>ذ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ا الأخ أن يضع سياجا من النقطة </w:t>
            </w:r>
            <w:r w:rsidRPr="006C4A7A">
              <w:rPr>
                <w:sz w:val="32"/>
                <w:szCs w:val="32"/>
                <w:lang w:val="fr-FR"/>
              </w:rPr>
              <w:t>O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إلى</w:t>
            </w:r>
            <w:r w:rsidRPr="006C4A7A">
              <w:rPr>
                <w:sz w:val="32"/>
                <w:szCs w:val="32"/>
                <w:lang w:val="fr-FR"/>
              </w:rPr>
              <w:t>R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موازي لحامل الضلع </w:t>
            </w:r>
            <w:r w:rsidRPr="006C4A7A">
              <w:rPr>
                <w:sz w:val="32"/>
                <w:szCs w:val="32"/>
                <w:lang w:val="fr-FR"/>
              </w:rPr>
              <w:t>[AB]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.</w:t>
            </w:r>
          </w:p>
          <w:p w14:paraId="148D2A28" w14:textId="77777777" w:rsidR="007B08B0" w:rsidRPr="006C4A7A" w:rsidRDefault="007B08B0" w:rsidP="007B08B0">
            <w:pPr>
              <w:ind w:left="512"/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3)مادا تمثل النقطة </w:t>
            </w:r>
            <w:r w:rsidRPr="006C4A7A">
              <w:rPr>
                <w:sz w:val="32"/>
                <w:szCs w:val="32"/>
                <w:lang w:val="fr-FR"/>
              </w:rPr>
              <w:t>R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بالنسبة إلى الضلع </w:t>
            </w:r>
            <w:r w:rsidRPr="006C4A7A">
              <w:rPr>
                <w:sz w:val="32"/>
                <w:szCs w:val="32"/>
                <w:lang w:val="fr-FR"/>
              </w:rPr>
              <w:t>[BC</w:t>
            </w:r>
            <w:proofErr w:type="gramStart"/>
            <w:r w:rsidRPr="006C4A7A">
              <w:rPr>
                <w:sz w:val="32"/>
                <w:szCs w:val="32"/>
                <w:lang w:val="fr-FR"/>
              </w:rPr>
              <w:t>]</w:t>
            </w:r>
            <w:r w:rsidRPr="006C4A7A">
              <w:rPr>
                <w:sz w:val="32"/>
                <w:szCs w:val="32"/>
                <w:rtl/>
                <w:lang w:val="fr-FR"/>
              </w:rPr>
              <w:t xml:space="preserve"> ؟</w:t>
            </w:r>
            <w:proofErr w:type="gramEnd"/>
            <w:r w:rsidRPr="006C4A7A">
              <w:rPr>
                <w:sz w:val="32"/>
                <w:szCs w:val="32"/>
                <w:lang w:val="fr-FR"/>
              </w:rPr>
              <w:t xml:space="preserve"> 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عــــــلــــــــــــــل</w:t>
            </w:r>
            <w:r w:rsidRPr="006C4A7A">
              <w:rPr>
                <w:sz w:val="32"/>
                <w:szCs w:val="32"/>
                <w:rtl/>
                <w:lang w:val="fr-FR"/>
              </w:rPr>
              <w:t>؟</w:t>
            </w:r>
          </w:p>
          <w:p w14:paraId="0697094A" w14:textId="77777777" w:rsidR="008B1C69" w:rsidRPr="008B1C69" w:rsidRDefault="00EB4539" w:rsidP="008B1C69">
            <w:pPr>
              <w:ind w:left="512"/>
              <w:jc w:val="both"/>
              <w:rPr>
                <w:b/>
                <w:bCs/>
                <w:sz w:val="32"/>
                <w:szCs w:val="32"/>
                <w:rtl/>
                <w:lang w:val="fr-FR"/>
              </w:rPr>
            </w:pPr>
            <w:r>
              <w:rPr>
                <w:b/>
                <w:bCs/>
                <w:sz w:val="32"/>
                <w:szCs w:val="32"/>
                <w:rtl/>
                <w:lang w:val="fr-FR"/>
              </w:rPr>
              <w:pict w14:anchorId="3996DD9C">
                <v:group id="_x0000_s1085" style="position:absolute;left:0;text-align:left;margin-left:-40pt;margin-top:-154.55pt;width:184.5pt;height:134.25pt;z-index:251660288" coordorigin="2456,2715" coordsize="3690,2685" wrapcoords="5532 2775 5532 15687 19580 15687 16156 12429 16420 11343 16068 10981 14137 10498 10098 6637 10273 5913 9746 5430 8078 4706 5971 2775 5532 2775">
                  <v:line id="_x0000_s1086" style="position:absolute" from="3446,4680" to="5785,4681"/>
                  <v:line id="_x0000_s1087" style="position:absolute;flip:y" from="3446,3060" to="3448,4680"/>
                  <v:line id="_x0000_s1088" style="position:absolute" from="3446,3060" to="5785,4680"/>
                  <v:line id="_x0000_s1089" style="position:absolute" from="4511,3810" to="4526,4680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90" type="#_x0000_t202" style="position:absolute;left:3716;top:3465;width:1080;height:720" filled="f" stroked="f">
                    <v:textbox style="mso-next-textbox:#_x0000_s1090">
                      <w:txbxContent>
                        <w:p w14:paraId="2EA35514" w14:textId="77777777" w:rsidR="007B08B0" w:rsidRPr="002003EF" w:rsidRDefault="007B08B0" w:rsidP="007B08B0">
                          <w:pPr>
                            <w:rPr>
                              <w:b/>
                              <w:bCs/>
                              <w:rtl/>
                              <w:lang w:val="fr-FR" w:bidi="ar-DZ"/>
                            </w:rPr>
                          </w:pPr>
                          <w:r w:rsidRPr="002003EF">
                            <w:rPr>
                              <w:b/>
                              <w:bCs/>
                              <w:lang w:val="fr-FR"/>
                            </w:rPr>
                            <w:t>O</w:t>
                          </w:r>
                        </w:p>
                        <w:p w14:paraId="4B03A5E0" w14:textId="77777777" w:rsidR="007B08B0" w:rsidRDefault="007B08B0" w:rsidP="007B08B0"/>
                      </w:txbxContent>
                    </v:textbox>
                  </v:shape>
                  <v:shape id="_x0000_s1091" type="#_x0000_t202" style="position:absolute;left:5066;top:4470;width:1080;height:720" filled="f" stroked="f">
                    <v:textbox style="mso-next-textbox:#_x0000_s1091">
                      <w:txbxContent>
                        <w:p w14:paraId="0F08EC99" w14:textId="77777777" w:rsidR="007B08B0" w:rsidRPr="002003EF" w:rsidRDefault="007B08B0" w:rsidP="007B08B0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92" type="#_x0000_t202" style="position:absolute;left:2501;top:2715;width:1080;height:720" filled="f" stroked="f">
                    <v:textbox style="mso-next-textbox:#_x0000_s1092">
                      <w:txbxContent>
                        <w:p w14:paraId="397CF61D" w14:textId="77777777" w:rsidR="007B08B0" w:rsidRPr="002003EF" w:rsidRDefault="007B08B0" w:rsidP="007B08B0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93" type="#_x0000_t202" style="position:absolute;left:2456;top:4455;width:1080;height:720" filled="f" stroked="f">
                    <v:textbox style="mso-next-textbox:#_x0000_s1093">
                      <w:txbxContent>
                        <w:p w14:paraId="6A8A7B2D" w14:textId="77777777" w:rsidR="007B08B0" w:rsidRPr="002003EF" w:rsidRDefault="007B08B0" w:rsidP="007B08B0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94" type="#_x0000_t202" style="position:absolute;left:3731;top:4680;width:1080;height:720" filled="f" stroked="f">
                    <v:textbox style="mso-next-textbox:#_x0000_s1094">
                      <w:txbxContent>
                        <w:p w14:paraId="06D239FF" w14:textId="77777777" w:rsidR="007B08B0" w:rsidRPr="002003EF" w:rsidRDefault="007B08B0" w:rsidP="007B08B0">
                          <w:pPr>
                            <w:rPr>
                              <w:b/>
                              <w:bCs/>
                              <w:lang w:val="fr-FR" w:bidi="ar-DZ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R</w:t>
                          </w:r>
                        </w:p>
                      </w:txbxContent>
                    </v:textbox>
                  </v:shape>
                  <v:line id="_x0000_s1095" style="position:absolute;flip:y" from="3446,3780" to="4523,4680"/>
                  <v:line id="_x0000_s1096" style="position:absolute;flip:x" from="3986,3420" to="4166,3600" strokeweight="2pt"/>
                  <v:line id="_x0000_s1097" style="position:absolute;flip:x" from="5036,4095" to="5216,4275" strokeweight="2pt"/>
                  <w10:wrap type="through"/>
                </v:group>
              </w:pict>
            </w:r>
            <w:r w:rsidR="007B08B0"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4</w:t>
            </w:r>
            <w:r w:rsidR="007B08B0" w:rsidRPr="006C4A7A">
              <w:rPr>
                <w:rFonts w:hint="cs"/>
                <w:sz w:val="32"/>
                <w:szCs w:val="32"/>
                <w:rtl/>
                <w:lang w:val="fr-FR"/>
              </w:rPr>
              <w:t>)احسب الطول</w:t>
            </w:r>
            <w:r w:rsidR="007B08B0" w:rsidRPr="006C4A7A">
              <w:rPr>
                <w:sz w:val="32"/>
                <w:szCs w:val="32"/>
                <w:lang w:val="fr-FR"/>
              </w:rPr>
              <w:t xml:space="preserve"> </w:t>
            </w:r>
            <w:proofErr w:type="gramStart"/>
            <w:r w:rsidR="007B08B0" w:rsidRPr="006C4A7A">
              <w:rPr>
                <w:sz w:val="32"/>
                <w:szCs w:val="32"/>
                <w:lang w:val="fr-FR"/>
              </w:rPr>
              <w:t>OR</w:t>
            </w:r>
            <w:r w:rsidR="007B08B0" w:rsidRPr="006C4A7A">
              <w:rPr>
                <w:rFonts w:hint="cs"/>
                <w:sz w:val="32"/>
                <w:szCs w:val="32"/>
                <w:rtl/>
                <w:lang w:val="fr-FR"/>
              </w:rPr>
              <w:t>(</w:t>
            </w:r>
            <w:proofErr w:type="gramEnd"/>
            <w:r w:rsidR="007B08B0" w:rsidRPr="006C4A7A">
              <w:rPr>
                <w:rFonts w:hint="cs"/>
                <w:sz w:val="32"/>
                <w:szCs w:val="32"/>
                <w:rtl/>
                <w:lang w:val="fr-FR"/>
              </w:rPr>
              <w:t>مع توضيح طريقة الحساب)؟</w:t>
            </w:r>
          </w:p>
        </w:tc>
      </w:tr>
      <w:tr w:rsidR="00447AE0" w:rsidRPr="00831D09" w14:paraId="6D61F62C" w14:textId="77777777" w:rsidTr="00C17AF0">
        <w:trPr>
          <w:trHeight w:val="60"/>
        </w:trPr>
        <w:tc>
          <w:tcPr>
            <w:tcW w:w="1768" w:type="pct"/>
          </w:tcPr>
          <w:p w14:paraId="621B1564" w14:textId="77777777" w:rsidR="00447AE0" w:rsidRPr="00831D09" w:rsidRDefault="00447AE0" w:rsidP="00C17AF0">
            <w:pPr>
              <w:jc w:val="center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831D09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أساتذة المادة</w:t>
            </w:r>
          </w:p>
        </w:tc>
        <w:tc>
          <w:tcPr>
            <w:tcW w:w="1667" w:type="pct"/>
          </w:tcPr>
          <w:p w14:paraId="4410894D" w14:textId="77777777" w:rsidR="00447AE0" w:rsidRPr="00831D09" w:rsidRDefault="00447AE0" w:rsidP="00C17AF0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  <w:lang w:bidi="ar-DZ"/>
              </w:rPr>
            </w:pPr>
            <w:r w:rsidRPr="00831D09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الصفحـــة         1/1</w:t>
            </w:r>
          </w:p>
        </w:tc>
        <w:tc>
          <w:tcPr>
            <w:tcW w:w="1565" w:type="pct"/>
          </w:tcPr>
          <w:p w14:paraId="49701EFF" w14:textId="77777777" w:rsidR="00447AE0" w:rsidRPr="00831D09" w:rsidRDefault="00447AE0" w:rsidP="00C17AF0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  <w:lang w:bidi="ar-DZ"/>
              </w:rPr>
            </w:pPr>
            <w:r w:rsidRPr="00831D09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بالتّوفيــــــق</w:t>
            </w:r>
          </w:p>
        </w:tc>
      </w:tr>
    </w:tbl>
    <w:p w14:paraId="622DF882" w14:textId="77777777" w:rsidR="004F3740" w:rsidRPr="00D8288C" w:rsidRDefault="00D8288C" w:rsidP="00D8288C">
      <w:pPr>
        <w:jc w:val="center"/>
        <w:rPr>
          <w:rtl/>
        </w:rPr>
      </w:pPr>
      <w:proofErr w:type="spellStart"/>
      <w:r>
        <w:t>Belhocine</w:t>
      </w:r>
      <w:proofErr w:type="spellEnd"/>
      <w:r>
        <w:t xml:space="preserve"> : </w:t>
      </w:r>
      <w:hyperlink r:id="rId18" w:history="1">
        <w:r>
          <w:rPr>
            <w:rStyle w:val="Lienhypertexte"/>
          </w:rPr>
          <w:t>https://prof27math.weebly.com/</w:t>
        </w:r>
      </w:hyperlink>
      <w:bookmarkStart w:id="0" w:name="_GoBack"/>
      <w:bookmarkEnd w:id="0"/>
    </w:p>
    <w:sectPr w:rsidR="004F3740" w:rsidRPr="00D8288C" w:rsidSect="007B08B0">
      <w:pgSz w:w="11906" w:h="16838"/>
      <w:pgMar w:top="720" w:right="720" w:bottom="720" w:left="72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351234" w14:textId="77777777" w:rsidR="00EB4539" w:rsidRDefault="00EB4539" w:rsidP="00447AE0">
      <w:r>
        <w:separator/>
      </w:r>
    </w:p>
  </w:endnote>
  <w:endnote w:type="continuationSeparator" w:id="0">
    <w:p w14:paraId="4F4F57A3" w14:textId="77777777" w:rsidR="00EB4539" w:rsidRDefault="00EB4539" w:rsidP="00447A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PT Bold Mirror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ED30DA" w14:textId="77777777" w:rsidR="00EB4539" w:rsidRDefault="00EB4539" w:rsidP="00447AE0">
      <w:r>
        <w:separator/>
      </w:r>
    </w:p>
  </w:footnote>
  <w:footnote w:type="continuationSeparator" w:id="0">
    <w:p w14:paraId="7BA0A251" w14:textId="77777777" w:rsidR="00EB4539" w:rsidRDefault="00EB4539" w:rsidP="00447A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EB3405"/>
    <w:multiLevelType w:val="hybridMultilevel"/>
    <w:tmpl w:val="821032BC"/>
    <w:lvl w:ilvl="0" w:tplc="E5349160">
      <w:start w:val="1"/>
      <w:numFmt w:val="decimal"/>
      <w:lvlText w:val="%1)"/>
      <w:lvlJc w:val="left"/>
      <w:pPr>
        <w:ind w:left="720" w:hanging="360"/>
      </w:pPr>
      <w:rPr>
        <w:rFonts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47AE0"/>
    <w:rsid w:val="00055AC3"/>
    <w:rsid w:val="0006437B"/>
    <w:rsid w:val="000A087A"/>
    <w:rsid w:val="000C2B43"/>
    <w:rsid w:val="00127B85"/>
    <w:rsid w:val="00137D61"/>
    <w:rsid w:val="001662AA"/>
    <w:rsid w:val="001E2163"/>
    <w:rsid w:val="001E27B2"/>
    <w:rsid w:val="00241E97"/>
    <w:rsid w:val="00254033"/>
    <w:rsid w:val="002617A8"/>
    <w:rsid w:val="00290C07"/>
    <w:rsid w:val="002B1B96"/>
    <w:rsid w:val="002F3368"/>
    <w:rsid w:val="0032219A"/>
    <w:rsid w:val="003627B0"/>
    <w:rsid w:val="00394951"/>
    <w:rsid w:val="003B37D4"/>
    <w:rsid w:val="003E134F"/>
    <w:rsid w:val="00412F60"/>
    <w:rsid w:val="0041580A"/>
    <w:rsid w:val="00423CE0"/>
    <w:rsid w:val="00447AE0"/>
    <w:rsid w:val="004B5EB5"/>
    <w:rsid w:val="004F3740"/>
    <w:rsid w:val="005D75F3"/>
    <w:rsid w:val="005F3FC6"/>
    <w:rsid w:val="006672B8"/>
    <w:rsid w:val="006C4A7A"/>
    <w:rsid w:val="007471F4"/>
    <w:rsid w:val="00787ABA"/>
    <w:rsid w:val="007B08B0"/>
    <w:rsid w:val="007D238D"/>
    <w:rsid w:val="008B1C69"/>
    <w:rsid w:val="008B6CF9"/>
    <w:rsid w:val="009F304A"/>
    <w:rsid w:val="00A14AE7"/>
    <w:rsid w:val="00A2742E"/>
    <w:rsid w:val="00A617D5"/>
    <w:rsid w:val="00A623DD"/>
    <w:rsid w:val="00A7237F"/>
    <w:rsid w:val="00A96CCD"/>
    <w:rsid w:val="00AE0F16"/>
    <w:rsid w:val="00AE38D2"/>
    <w:rsid w:val="00B124E5"/>
    <w:rsid w:val="00BA36ED"/>
    <w:rsid w:val="00BC467C"/>
    <w:rsid w:val="00C4504B"/>
    <w:rsid w:val="00D03F9B"/>
    <w:rsid w:val="00D61AB3"/>
    <w:rsid w:val="00D8288C"/>
    <w:rsid w:val="00DA5D57"/>
    <w:rsid w:val="00DE5695"/>
    <w:rsid w:val="00E2289F"/>
    <w:rsid w:val="00EB4539"/>
    <w:rsid w:val="00EF252F"/>
    <w:rsid w:val="00EF5ACF"/>
    <w:rsid w:val="00EF6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8"/>
    <o:shapelayout v:ext="edit">
      <o:idmap v:ext="edit" data="1"/>
    </o:shapelayout>
  </w:shapeDefaults>
  <w:decimalSymbol w:val=","/>
  <w:listSeparator w:val=";"/>
  <w14:docId w14:val="3E546FBD"/>
  <w15:docId w15:val="{346B44EB-C099-457B-8A8B-FE68EFDEC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47AE0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447AE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447AE0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Paragraphedeliste">
    <w:name w:val="List Paragraph"/>
    <w:basedOn w:val="Normal"/>
    <w:uiPriority w:val="34"/>
    <w:qFormat/>
    <w:rsid w:val="00447AE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47AE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47AE0"/>
    <w:rPr>
      <w:rFonts w:ascii="Tahoma" w:eastAsia="Times New Roman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447AE0"/>
    <w:pPr>
      <w:tabs>
        <w:tab w:val="center" w:pos="4513"/>
        <w:tab w:val="right" w:pos="9026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447AE0"/>
    <w:rPr>
      <w:rFonts w:ascii="Times New Roman" w:eastAsia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semiHidden/>
    <w:unhideWhenUsed/>
    <w:rsid w:val="00447AE0"/>
    <w:pPr>
      <w:tabs>
        <w:tab w:val="center" w:pos="4513"/>
        <w:tab w:val="right" w:pos="902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47AE0"/>
    <w:rPr>
      <w:rFonts w:ascii="Times New Roman" w:eastAsia="Times New Roman" w:hAnsi="Times New Roman" w:cs="Times New Roman"/>
      <w:sz w:val="24"/>
      <w:szCs w:val="24"/>
    </w:rPr>
  </w:style>
  <w:style w:type="paragraph" w:styleId="Notedebasdepage">
    <w:name w:val="footnote text"/>
    <w:basedOn w:val="Normal"/>
    <w:link w:val="NotedebasdepageCar"/>
    <w:semiHidden/>
    <w:rsid w:val="00787ABA"/>
    <w:rPr>
      <w:rFonts w:cs="Traditional Arabic"/>
      <w:noProof/>
      <w:sz w:val="20"/>
      <w:szCs w:val="20"/>
      <w:lang w:eastAsia="ar-SA"/>
    </w:rPr>
  </w:style>
  <w:style w:type="character" w:customStyle="1" w:styleId="NotedebasdepageCar">
    <w:name w:val="Note de bas de page Car"/>
    <w:basedOn w:val="Policepardfaut"/>
    <w:link w:val="Notedebasdepage"/>
    <w:semiHidden/>
    <w:rsid w:val="00787ABA"/>
    <w:rPr>
      <w:rFonts w:ascii="Times New Roman" w:eastAsia="Times New Roman" w:hAnsi="Times New Roman" w:cs="Traditional Arabic"/>
      <w:noProof/>
      <w:sz w:val="20"/>
      <w:szCs w:val="20"/>
      <w:lang w:eastAsia="ar-SA"/>
    </w:rPr>
  </w:style>
  <w:style w:type="character" w:styleId="Textedelespacerserv">
    <w:name w:val="Placeholder Text"/>
    <w:basedOn w:val="Policepardfaut"/>
    <w:uiPriority w:val="99"/>
    <w:semiHidden/>
    <w:rsid w:val="00787ABA"/>
    <w:rPr>
      <w:color w:val="808080"/>
    </w:rPr>
  </w:style>
  <w:style w:type="character" w:styleId="Lienhypertexte">
    <w:name w:val="Hyperlink"/>
    <w:basedOn w:val="Policepardfaut"/>
    <w:semiHidden/>
    <w:unhideWhenUsed/>
    <w:rsid w:val="00D8288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6684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https://prof27math.weebly.com/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C4A493-C27C-4B16-B066-132BD14A7F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64</Words>
  <Characters>1453</Characters>
  <Application>Microsoft Office Word</Application>
  <DocSecurity>0</DocSecurity>
  <Lines>12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hocine</cp:lastModifiedBy>
  <cp:revision>15</cp:revision>
  <cp:lastPrinted>2019-03-23T13:08:00Z</cp:lastPrinted>
  <dcterms:created xsi:type="dcterms:W3CDTF">2013-11-26T19:56:00Z</dcterms:created>
  <dcterms:modified xsi:type="dcterms:W3CDTF">2019-03-23T13:08:00Z</dcterms:modified>
</cp:coreProperties>
</file>